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33010" w:rsidRDefault="00733010" w:rsidP="00733010">
      <w:pPr>
        <w:pStyle w:val="berschrift3"/>
        <w:numPr>
          <w:ilvl w:val="0"/>
          <w:numId w:val="0"/>
        </w:numPr>
        <w:jc w:val="both"/>
      </w:pPr>
      <w:bookmarkStart w:id="0" w:name="_Toc246159936"/>
      <w:bookmarkStart w:id="1" w:name="_Toc274073347"/>
      <w:bookmarkStart w:id="2" w:name="_Toc289805633"/>
      <w:r>
        <w:t>1.3.4. Geordnete Stichproben</w:t>
      </w:r>
      <w:bookmarkEnd w:id="0"/>
      <w:r>
        <w:t xml:space="preserve"> (Variationen)</w:t>
      </w:r>
      <w:bookmarkEnd w:id="1"/>
      <w:bookmarkEnd w:id="2"/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>
        <w:t>Wie viele verschiedene vierstellige Zahlen kann man mit vier Würfeln werfen?</w:t>
      </w:r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Kugeln enthält, </w:t>
      </w:r>
      <w:r>
        <w:t>k Kugeln</w:t>
      </w:r>
      <w:r w:rsidRPr="000D2689">
        <w:t xml:space="preserve"> mit Zurücklegen gezogen w</w:t>
      </w:r>
      <w:r>
        <w:t>erden.</w:t>
      </w:r>
      <w:r w:rsidRPr="000D2689">
        <w:t xml:space="preserve"> </w:t>
      </w:r>
      <w:r>
        <w:t>Dabei kommt es auf die Reihenfolge der eintretenden Ergebnisse an (geordnete Stichprobe mit Zurücklegen).</w:t>
      </w:r>
    </w:p>
    <w:p w:rsidR="00733010" w:rsidRDefault="00733010" w:rsidP="00733010">
      <w:pPr>
        <w:jc w:val="both"/>
      </w:pPr>
    </w:p>
    <w:p w:rsidR="00733010" w:rsidRDefault="00733010" w:rsidP="00733010">
      <w:pPr>
        <w:pStyle w:val="Definition"/>
        <w:jc w:val="both"/>
      </w:pPr>
      <w:r>
        <w:t>DEF: Ist eine Menge von n verschiedenen Elementen gegeben, so bezeichnet man die möglichen Anordnungen aus je k Elementen dieser Menge in jeder möglichen Reihenfolge als GEORDNETE STICHPROBE oder VARIATION.</w:t>
      </w:r>
    </w:p>
    <w:p w:rsidR="00733010" w:rsidRDefault="00733010" w:rsidP="00733010">
      <w:pPr>
        <w:jc w:val="both"/>
      </w:pPr>
    </w:p>
    <w:p w:rsidR="00733010" w:rsidRDefault="00733010" w:rsidP="00733010">
      <w:pPr>
        <w:pStyle w:val="Merksatz"/>
      </w:pPr>
      <w:r>
        <w:sym w:font="Marlett" w:char="F034"/>
      </w:r>
      <w:r>
        <w:t>Variationen mit Zurücklegen</w:t>
      </w:r>
      <w:r>
        <w:tab/>
      </w:r>
      <w:r>
        <w:br/>
        <w:t>Kann jedes der k Elemente aus einer n-</w:t>
      </w:r>
      <w:proofErr w:type="spellStart"/>
      <w:r>
        <w:t>elementigen</w:t>
      </w:r>
      <w:proofErr w:type="spellEnd"/>
      <w:r>
        <w:t xml:space="preserve"> Menge beliebig oft vorkommen, so gibt es </w:t>
      </w:r>
      <w:proofErr w:type="spellStart"/>
      <w:r>
        <w:t>n</w:t>
      </w:r>
      <w:r>
        <w:rPr>
          <w:vertAlign w:val="superscript"/>
        </w:rPr>
        <w:t>k</w:t>
      </w:r>
      <w:proofErr w:type="spellEnd"/>
      <w:r>
        <w:t xml:space="preserve"> Variationen.</w:t>
      </w:r>
    </w:p>
    <w:p w:rsidR="00733010" w:rsidRDefault="00733010" w:rsidP="00733010">
      <w:pPr>
        <w:pStyle w:val="Merksatz"/>
      </w:pPr>
    </w:p>
    <w:p w:rsidR="00733010" w:rsidRDefault="00733010" w:rsidP="00733010">
      <w:pPr>
        <w:jc w:val="both"/>
      </w:pPr>
      <w:r>
        <w:t>Es gibt also mit n = 6 und k = 4 genau 6</w:t>
      </w:r>
      <w:r>
        <w:rPr>
          <w:vertAlign w:val="superscript"/>
        </w:rPr>
        <w:t>4</w:t>
      </w:r>
      <w:r>
        <w:t xml:space="preserve"> = 1296 Möglichkeiten, mit vier Würfeln eine vierstellige Zahl zu würfeln.</w:t>
      </w:r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>
        <w:t>Ein Computerprogramm ist durch ein Passwort geschützt. Dieses Passwort besteht aus 4 unterschiedlichen Buchstaben. Wie viele Passwörter sind möglich?</w:t>
      </w:r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 w:rsidRPr="000D2689">
        <w:t xml:space="preserve">Nach dem Urnenmodell bedeutet das, dass aus einer Urne, die </w:t>
      </w:r>
      <w:r>
        <w:t>n</w:t>
      </w:r>
      <w:r w:rsidRPr="000D2689">
        <w:t xml:space="preserve"> Kugeln enthält, </w:t>
      </w:r>
      <w:r>
        <w:t>k Kugeln</w:t>
      </w:r>
      <w:r w:rsidRPr="000D2689">
        <w:t xml:space="preserve"> </w:t>
      </w:r>
      <w:r>
        <w:t>ohne</w:t>
      </w:r>
      <w:r w:rsidRPr="000D2689">
        <w:t xml:space="preserve"> Zurücklegen gezogen w</w:t>
      </w:r>
      <w:r>
        <w:t xml:space="preserve">erden (k </w:t>
      </w:r>
      <w:r w:rsidRPr="00864DF0">
        <w:rPr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6" o:title=""/>
          </v:shape>
          <o:OLEObject Type="Embed" ProgID="Equation.DSMT4" ShapeID="_x0000_i1025" DrawAspect="Content" ObjectID="_1598362455" r:id="rId7"/>
        </w:object>
      </w:r>
      <w:r>
        <w:t xml:space="preserve"> n)</w:t>
      </w:r>
      <w:r w:rsidRPr="000D2689">
        <w:t xml:space="preserve">. </w:t>
      </w:r>
      <w:r>
        <w:t>Dabei kommt es auf die Reihenfolge der eintretenden Ergebnisse an (geordnete Stichprobe ohne Zurücklegen).</w:t>
      </w:r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>
        <w:t>Damit gibt es 26 · 25 · 24 · 23 = 358800 Möglichkeiten.</w:t>
      </w:r>
    </w:p>
    <w:p w:rsidR="00733010" w:rsidRDefault="00733010" w:rsidP="00733010">
      <w:pPr>
        <w:jc w:val="both"/>
      </w:pPr>
    </w:p>
    <w:p w:rsidR="00733010" w:rsidRDefault="00733010" w:rsidP="00733010">
      <w:pPr>
        <w:pStyle w:val="Merksatz"/>
      </w:pPr>
      <w:r>
        <w:sym w:font="Marlett" w:char="F034"/>
      </w:r>
      <w:r>
        <w:t>Variationen ohne Zurücklegen</w:t>
      </w:r>
      <w:r>
        <w:tab/>
      </w:r>
      <w:r>
        <w:br/>
        <w:t>Kann jedes der k Elemente aus einer n-</w:t>
      </w:r>
      <w:proofErr w:type="spellStart"/>
      <w:r>
        <w:t>elementigen</w:t>
      </w:r>
      <w:proofErr w:type="spellEnd"/>
      <w:r>
        <w:t xml:space="preserve"> Menge nur einmal vorkommen, so gibt es </w:t>
      </w:r>
      <w:r w:rsidRPr="00733010">
        <w:rPr>
          <w:position w:val="-30"/>
        </w:rPr>
        <w:object w:dxaOrig="660" w:dyaOrig="660">
          <v:shape id="_x0000_i1026" type="#_x0000_t75" style="width:33pt;height:33pt" o:ole="">
            <v:imagedata r:id="rId8" o:title=""/>
          </v:shape>
          <o:OLEObject Type="Embed" ProgID="Equation.DSMT4" ShapeID="_x0000_i1026" DrawAspect="Content" ObjectID="_1598362456" r:id="rId9"/>
        </w:object>
      </w:r>
      <w:r>
        <w:t xml:space="preserve"> Variationen.</w:t>
      </w:r>
    </w:p>
    <w:p w:rsidR="00733010" w:rsidRDefault="00733010" w:rsidP="00733010">
      <w:pPr>
        <w:jc w:val="both"/>
      </w:pPr>
    </w:p>
    <w:p w:rsidR="00733010" w:rsidRDefault="00733010" w:rsidP="00733010">
      <w:pPr>
        <w:jc w:val="both"/>
      </w:pPr>
      <w:r>
        <w:t xml:space="preserve">Mit n = 26 und k = 4 ergeben sich also </w:t>
      </w:r>
      <w:r w:rsidRPr="00733010">
        <w:rPr>
          <w:position w:val="-30"/>
        </w:rPr>
        <w:object w:dxaOrig="2220" w:dyaOrig="660">
          <v:shape id="_x0000_i1027" type="#_x0000_t75" style="width:111pt;height:33pt" o:ole="">
            <v:imagedata r:id="rId10" o:title=""/>
          </v:shape>
          <o:OLEObject Type="Embed" ProgID="Equation.DSMT4" ShapeID="_x0000_i1027" DrawAspect="Content" ObjectID="_1598362457" r:id="rId11"/>
        </w:object>
      </w:r>
      <w:r>
        <w:t xml:space="preserve"> Möglichkeiten.</w:t>
      </w:r>
    </w:p>
    <w:p w:rsidR="00733010" w:rsidRDefault="00733010" w:rsidP="00733010">
      <w:pPr>
        <w:jc w:val="both"/>
      </w:pPr>
      <w:bookmarkStart w:id="3" w:name="_GoBack"/>
      <w:bookmarkEnd w:id="3"/>
    </w:p>
    <w:sectPr w:rsidR="00733010" w:rsidSect="00D76E3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7FED0ED0"/>
    <w:multiLevelType w:val="hybridMultilevel"/>
    <w:tmpl w:val="5BBE0846"/>
    <w:lvl w:ilvl="0" w:tplc="47584C24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  <w:num w:numId="25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2B1B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A01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8E4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1B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5970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BA3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6E0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F75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4BA7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010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2F8F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07F7A"/>
    <w:rsid w:val="00A103AF"/>
    <w:rsid w:val="00A104B3"/>
    <w:rsid w:val="00A125B3"/>
    <w:rsid w:val="00A13425"/>
    <w:rsid w:val="00A1375A"/>
    <w:rsid w:val="00A139B5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596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100"/>
    <w:rsid w:val="00CD59DC"/>
    <w:rsid w:val="00CD6A55"/>
    <w:rsid w:val="00CE1CBB"/>
    <w:rsid w:val="00CE2B52"/>
    <w:rsid w:val="00CE3E61"/>
    <w:rsid w:val="00CE67F8"/>
    <w:rsid w:val="00CE6A90"/>
    <w:rsid w:val="00CE6EF0"/>
    <w:rsid w:val="00CF192B"/>
    <w:rsid w:val="00CF2B4C"/>
    <w:rsid w:val="00CF423A"/>
    <w:rsid w:val="00D00113"/>
    <w:rsid w:val="00D00B7D"/>
    <w:rsid w:val="00D01BC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6E3A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3802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A45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E8E0BCE-4AE6-4A3D-A467-DA738984B3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0E76379-9219-4B67-89F8-73E85EE14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08</Words>
  <Characters>1315</Characters>
  <Application>Microsoft Office Word</Application>
  <DocSecurity>0</DocSecurity>
  <Lines>10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8-09-13T14:48:00Z</dcterms:created>
  <dcterms:modified xsi:type="dcterms:W3CDTF">2018-09-13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